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8BF1F6" w14:textId="77777777" w:rsidR="00BD6040" w:rsidRPr="00BD6040" w:rsidRDefault="00BD6040" w:rsidP="00BD6040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BD6040">
        <w:rPr>
          <w:rFonts w:ascii="Arial" w:hAnsi="Arial" w:cs="Arial"/>
          <w:b/>
          <w:sz w:val="28"/>
          <w:szCs w:val="28"/>
        </w:rPr>
        <w:t>Governor Stirling Senior High School</w:t>
      </w:r>
    </w:p>
    <w:p w14:paraId="5205EC63" w14:textId="133615AB" w:rsidR="00893B91" w:rsidRPr="00BD6040" w:rsidRDefault="00BD6040" w:rsidP="00BD6040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BD6040">
        <w:rPr>
          <w:rFonts w:ascii="Arial" w:hAnsi="Arial" w:cs="Arial"/>
          <w:b/>
          <w:sz w:val="28"/>
          <w:szCs w:val="28"/>
        </w:rPr>
        <w:t>2019 Y</w:t>
      </w:r>
      <w:r w:rsidR="00893B91" w:rsidRPr="00BD6040">
        <w:rPr>
          <w:rFonts w:ascii="Arial" w:hAnsi="Arial" w:cs="Arial"/>
          <w:b/>
          <w:sz w:val="28"/>
          <w:szCs w:val="28"/>
        </w:rPr>
        <w:t>ear 12 P</w:t>
      </w:r>
      <w:r w:rsidRPr="00BD6040">
        <w:rPr>
          <w:rFonts w:ascii="Arial" w:hAnsi="Arial" w:cs="Arial"/>
          <w:b/>
          <w:sz w:val="28"/>
          <w:szCs w:val="28"/>
        </w:rPr>
        <w:t>hysics</w:t>
      </w:r>
    </w:p>
    <w:p w14:paraId="1CEA0E86" w14:textId="35DB9A90" w:rsidR="00BD6040" w:rsidRDefault="00BD6040" w:rsidP="00BD6040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BD6040">
        <w:rPr>
          <w:rFonts w:ascii="Arial" w:hAnsi="Arial" w:cs="Arial"/>
          <w:b/>
          <w:sz w:val="28"/>
          <w:szCs w:val="28"/>
        </w:rPr>
        <w:t>Task 8A: Experiment</w:t>
      </w:r>
    </w:p>
    <w:p w14:paraId="44C554C3" w14:textId="77777777" w:rsidR="00BD6040" w:rsidRPr="00BD6040" w:rsidRDefault="00BD6040" w:rsidP="00BD6040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</w:p>
    <w:p w14:paraId="484A7565" w14:textId="77777777"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6B867EF4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1C139A0" w14:textId="77777777" w:rsidR="00893B91" w:rsidRPr="00305A5F" w:rsidRDefault="00620E71" w:rsidP="00893B9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Part A: </w:t>
      </w:r>
      <w:r w:rsidR="00893B91" w:rsidRPr="00305A5F">
        <w:rPr>
          <w:rFonts w:ascii="Arial" w:hAnsi="Arial" w:cs="Arial"/>
          <w:b/>
          <w:sz w:val="36"/>
          <w:szCs w:val="36"/>
        </w:rPr>
        <w:t>DETERMINING PLAN</w:t>
      </w:r>
      <w:r w:rsidR="00893B91">
        <w:rPr>
          <w:rFonts w:ascii="Arial" w:hAnsi="Arial" w:cs="Arial"/>
          <w:b/>
          <w:sz w:val="36"/>
          <w:szCs w:val="36"/>
        </w:rPr>
        <w:t>C</w:t>
      </w:r>
      <w:r w:rsidR="00893B91" w:rsidRPr="00305A5F">
        <w:rPr>
          <w:rFonts w:ascii="Arial" w:hAnsi="Arial" w:cs="Arial"/>
          <w:b/>
          <w:sz w:val="36"/>
          <w:szCs w:val="36"/>
        </w:rPr>
        <w:t>K’S CONSTANT</w:t>
      </w:r>
    </w:p>
    <w:p w14:paraId="0CCC60A8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17A4C2FB" w14:textId="77777777" w:rsidR="00893B91" w:rsidRPr="00893B91" w:rsidRDefault="00893B91" w:rsidP="00893B91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</w:t>
      </w:r>
      <w:r w:rsidR="000A6771">
        <w:rPr>
          <w:rFonts w:ascii="Arial" w:hAnsi="Arial" w:cs="Arial"/>
          <w:b/>
          <w:sz w:val="36"/>
          <w:szCs w:val="36"/>
        </w:rPr>
        <w:t>20</w:t>
      </w:r>
    </w:p>
    <w:p w14:paraId="26D8E8A2" w14:textId="77777777"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6A615355" w14:textId="77777777"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: ____________________________</w:t>
      </w:r>
      <w:r w:rsidR="004B6324">
        <w:rPr>
          <w:rFonts w:ascii="Arial" w:hAnsi="Arial" w:cs="Arial"/>
          <w:b/>
          <w:sz w:val="24"/>
          <w:szCs w:val="24"/>
        </w:rPr>
        <w:t xml:space="preserve">Teacher:  </w:t>
      </w:r>
      <w:r>
        <w:rPr>
          <w:rFonts w:ascii="Arial" w:hAnsi="Arial" w:cs="Arial"/>
          <w:b/>
          <w:sz w:val="24"/>
          <w:szCs w:val="24"/>
        </w:rPr>
        <w:t>________</w:t>
      </w:r>
      <w:r w:rsidR="004B6324">
        <w:rPr>
          <w:rFonts w:ascii="Arial" w:hAnsi="Arial" w:cs="Arial"/>
          <w:b/>
          <w:sz w:val="24"/>
          <w:szCs w:val="24"/>
        </w:rPr>
        <w:t>______</w:t>
      </w:r>
      <w:r>
        <w:rPr>
          <w:rFonts w:ascii="Arial" w:hAnsi="Arial" w:cs="Arial"/>
          <w:b/>
          <w:sz w:val="24"/>
          <w:szCs w:val="24"/>
        </w:rPr>
        <w:t>_______</w:t>
      </w:r>
    </w:p>
    <w:p w14:paraId="32C6E4D5" w14:textId="77777777" w:rsidR="00893B91" w:rsidRDefault="00893B91" w:rsidP="00893B91">
      <w:pPr>
        <w:spacing w:line="240" w:lineRule="auto"/>
        <w:rPr>
          <w:rFonts w:ascii="Arial" w:hAnsi="Arial" w:cs="Arial"/>
          <w:b/>
        </w:rPr>
      </w:pPr>
    </w:p>
    <w:p w14:paraId="13458A03" w14:textId="77777777" w:rsidR="00893B91" w:rsidRDefault="00893B91" w:rsidP="00893B91">
      <w:pPr>
        <w:spacing w:line="240" w:lineRule="auto"/>
        <w:rPr>
          <w:rFonts w:ascii="Arial" w:hAnsi="Arial" w:cs="Arial"/>
        </w:rPr>
      </w:pPr>
      <w:r w:rsidRPr="005F790A">
        <w:rPr>
          <w:rFonts w:ascii="Arial" w:hAnsi="Arial" w:cs="Arial"/>
          <w:b/>
        </w:rPr>
        <w:t>Background:</w:t>
      </w:r>
      <w:r w:rsidRPr="005F790A">
        <w:rPr>
          <w:rFonts w:ascii="Arial" w:hAnsi="Arial" w:cs="Arial"/>
        </w:rPr>
        <w:t xml:space="preserve">  </w:t>
      </w:r>
    </w:p>
    <w:p w14:paraId="6DCC4544" w14:textId="77777777" w:rsidR="00893B91" w:rsidRDefault="00893B91" w:rsidP="00893B91">
      <w:pPr>
        <w:spacing w:line="240" w:lineRule="auto"/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9957C1" wp14:editId="4FC83711">
                <wp:simplePos x="0" y="0"/>
                <wp:positionH relativeFrom="column">
                  <wp:posOffset>1793413</wp:posOffset>
                </wp:positionH>
                <wp:positionV relativeFrom="paragraph">
                  <wp:posOffset>1044229</wp:posOffset>
                </wp:positionV>
                <wp:extent cx="1752600" cy="3640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3640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51DAABF" w14:textId="77777777" w:rsidR="004F38B1" w:rsidRPr="007032F6" w:rsidRDefault="00893B91" w:rsidP="004F38B1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proofErr w:type="gramStart"/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E</w:t>
                            </w:r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g</w:t>
                            </w:r>
                            <w:proofErr w:type="spellEnd"/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=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spellStart"/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eV</w:t>
                            </w:r>
                            <w:r w:rsidR="004F38B1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h</w:t>
                            </w:r>
                            <w:proofErr w:type="spellEnd"/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4F38B1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=  </w:t>
                            </w:r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hf</w:t>
                            </w:r>
                          </w:p>
                          <w:p w14:paraId="2E2C2772" w14:textId="77777777" w:rsidR="004F38B1" w:rsidRDefault="004F38B1" w:rsidP="004F38B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141.2pt;margin-top:82.2pt;width:138pt;height:28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" fillcolor="white [3201]" stroked="f" strokeweight=".5pt">
                <v:textbox>
                  <w:txbxContent>
                    <w:p w:rsidR="004F38B1" w:rsidRPr="007032F6" w:rsidRDefault="00893B91" w:rsidP="004F38B1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proofErr w:type="spellStart"/>
                      <w:proofErr w:type="gramStart"/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E</w:t>
                      </w:r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g</w:t>
                      </w:r>
                      <w:proofErr w:type="spellEnd"/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=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spellStart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eV</w:t>
                      </w:r>
                      <w:r w:rsidR="004F38B1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t</w:t>
                      </w:r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h</w:t>
                      </w:r>
                      <w:proofErr w:type="spellEnd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 </w:t>
                      </w:r>
                      <w:r w:rsidR="004F38B1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=  </w:t>
                      </w:r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hf</w:t>
                      </w:r>
                      <w:proofErr w:type="spellEnd"/>
                    </w:p>
                    <w:p w:rsidR="004F38B1" w:rsidRDefault="004F38B1" w:rsidP="004F38B1"/>
                  </w:txbxContent>
                </v:textbox>
              </v:shape>
            </w:pict>
          </mc:Fallback>
        </mc:AlternateContent>
      </w:r>
      <w:r w:rsidRPr="00946B78">
        <w:rPr>
          <w:rFonts w:ascii="Arial" w:hAnsi="Arial" w:cs="Arial"/>
        </w:rPr>
        <w:t xml:space="preserve">In this experiment, the voltage is carefully measured that causes 2 micro amps to flow through each selected LED. </w:t>
      </w:r>
      <w:r>
        <w:rPr>
          <w:rFonts w:ascii="Arial" w:hAnsi="Arial" w:cs="Arial"/>
        </w:rPr>
        <w:t xml:space="preserve">Voltage across the LED’s is changed until a current of 2uA </w:t>
      </w:r>
      <w:r w:rsidRPr="00946B78">
        <w:rPr>
          <w:rFonts w:ascii="Arial" w:hAnsi="Arial" w:cs="Arial"/>
        </w:rPr>
        <w:t>flow</w:t>
      </w:r>
      <w:r>
        <w:rPr>
          <w:rFonts w:ascii="Arial" w:hAnsi="Arial" w:cs="Arial"/>
        </w:rPr>
        <w:t>s</w:t>
      </w:r>
      <w:r w:rsidRPr="00946B78">
        <w:rPr>
          <w:rFonts w:ascii="Arial" w:hAnsi="Arial" w:cs="Arial"/>
        </w:rPr>
        <w:t>. At this very low current, the LEDs are JUST at the point of conduction.  Hence the voltage measured is very close to the threshold voltage:  the voltage to completely stop the electron flow.  The threshold voltage is a measurement of the energy level of the most excited electrons</w:t>
      </w:r>
      <w:r w:rsidR="009147EA">
        <w:rPr>
          <w:rFonts w:ascii="Arial" w:hAnsi="Arial" w:cs="Arial"/>
        </w:rPr>
        <w:t xml:space="preserve"> (the emission energy, </w:t>
      </w:r>
      <w:proofErr w:type="spellStart"/>
      <w:r w:rsidR="009147EA">
        <w:rPr>
          <w:rFonts w:ascii="Arial" w:hAnsi="Arial" w:cs="Arial"/>
        </w:rPr>
        <w:t>Eg</w:t>
      </w:r>
      <w:proofErr w:type="spellEnd"/>
      <w:r w:rsidR="009147EA">
        <w:rPr>
          <w:rFonts w:ascii="Arial" w:hAnsi="Arial" w:cs="Arial"/>
        </w:rPr>
        <w:t>)</w:t>
      </w:r>
      <w:r w:rsidRPr="00946B78">
        <w:rPr>
          <w:rFonts w:ascii="Arial" w:hAnsi="Arial" w:cs="Arial"/>
        </w:rPr>
        <w:t xml:space="preserve"> and is related to t</w:t>
      </w:r>
      <w:r>
        <w:rPr>
          <w:rFonts w:ascii="Arial" w:hAnsi="Arial" w:cs="Arial"/>
        </w:rPr>
        <w:t>he frequency of photons emitted</w:t>
      </w:r>
      <w:r>
        <w:rPr>
          <w:rFonts w:ascii="Arial" w:hAnsi="Arial" w:cs="Arial"/>
          <w:b/>
        </w:rPr>
        <w:t>.</w:t>
      </w:r>
    </w:p>
    <w:p w14:paraId="508A3A0A" w14:textId="77777777" w:rsidR="00893B91" w:rsidRDefault="00893B91" w:rsidP="00893B91">
      <w:pPr>
        <w:spacing w:line="240" w:lineRule="auto"/>
        <w:rPr>
          <w:rFonts w:ascii="Arial" w:hAnsi="Arial" w:cs="Arial"/>
        </w:rPr>
      </w:pPr>
    </w:p>
    <w:p w14:paraId="61E160AE" w14:textId="77777777" w:rsidR="00893B91" w:rsidRDefault="00893B91" w:rsidP="00893B91">
      <w:pPr>
        <w:spacing w:line="240" w:lineRule="auto"/>
        <w:rPr>
          <w:rFonts w:ascii="Arial" w:hAnsi="Arial" w:cs="Arial"/>
          <w:b/>
        </w:rPr>
      </w:pPr>
      <w:r w:rsidRPr="005F790A">
        <w:rPr>
          <w:rFonts w:ascii="Arial" w:hAnsi="Arial" w:cs="Arial"/>
          <w:b/>
        </w:rPr>
        <w:t>Equipment</w:t>
      </w:r>
      <w:r>
        <w:rPr>
          <w:rFonts w:ascii="Arial" w:hAnsi="Arial" w:cs="Arial"/>
          <w:b/>
        </w:rPr>
        <w:t>:</w:t>
      </w:r>
      <w:r w:rsidRPr="005F790A">
        <w:rPr>
          <w:rFonts w:ascii="Arial" w:hAnsi="Arial" w:cs="Arial"/>
          <w:b/>
        </w:rPr>
        <w:t xml:space="preserve"> </w:t>
      </w:r>
    </w:p>
    <w:p w14:paraId="1E46E541" w14:textId="77777777" w:rsidR="00893B91" w:rsidRDefault="00893B91" w:rsidP="00893B91">
      <w:pPr>
        <w:spacing w:line="240" w:lineRule="auto"/>
        <w:rPr>
          <w:rFonts w:ascii="Arial" w:hAnsi="Arial" w:cs="Arial"/>
        </w:rPr>
      </w:pPr>
      <w:r w:rsidRPr="00893B91">
        <w:rPr>
          <w:rFonts w:ascii="Arial" w:hAnsi="Arial" w:cs="Arial"/>
        </w:rPr>
        <w:t xml:space="preserve">Planck’s Constant kit, 2x multimeters, </w:t>
      </w:r>
      <w:r w:rsidR="009147EA">
        <w:rPr>
          <w:rFonts w:ascii="Arial" w:hAnsi="Arial" w:cs="Arial"/>
        </w:rPr>
        <w:t xml:space="preserve">12V </w:t>
      </w:r>
      <w:r w:rsidRPr="00893B91">
        <w:rPr>
          <w:rFonts w:ascii="Arial" w:hAnsi="Arial" w:cs="Arial"/>
        </w:rPr>
        <w:t>power supply, leads.</w:t>
      </w:r>
    </w:p>
    <w:p w14:paraId="20D5B3A0" w14:textId="77777777" w:rsidR="00893B91" w:rsidRDefault="00893B91" w:rsidP="00893B91">
      <w:pPr>
        <w:spacing w:line="240" w:lineRule="auto"/>
        <w:rPr>
          <w:rFonts w:ascii="Arial" w:hAnsi="Arial" w:cs="Arial"/>
        </w:rPr>
      </w:pPr>
    </w:p>
    <w:p w14:paraId="4158BFC4" w14:textId="77777777" w:rsidR="009147EA" w:rsidRDefault="00893B91" w:rsidP="00893B91">
      <w:pPr>
        <w:spacing w:after="0" w:line="240" w:lineRule="auto"/>
        <w:rPr>
          <w:rFonts w:ascii="Arial" w:hAnsi="Arial" w:cs="Arial"/>
          <w:b/>
        </w:rPr>
      </w:pPr>
      <w:r w:rsidRPr="005F790A">
        <w:rPr>
          <w:rFonts w:ascii="Arial" w:hAnsi="Arial" w:cs="Arial"/>
          <w:b/>
        </w:rPr>
        <w:t>Procedure</w:t>
      </w:r>
      <w:r>
        <w:rPr>
          <w:rFonts w:ascii="Arial" w:hAnsi="Arial" w:cs="Arial"/>
          <w:b/>
        </w:rPr>
        <w:t xml:space="preserve">: </w:t>
      </w:r>
    </w:p>
    <w:p w14:paraId="04C1965A" w14:textId="77777777" w:rsidR="009147EA" w:rsidRDefault="009147EA" w:rsidP="00893B91">
      <w:pPr>
        <w:spacing w:after="0" w:line="240" w:lineRule="auto"/>
        <w:rPr>
          <w:rFonts w:ascii="Arial" w:hAnsi="Arial" w:cs="Arial"/>
          <w:b/>
        </w:rPr>
      </w:pPr>
    </w:p>
    <w:p w14:paraId="11B1AD80" w14:textId="77777777" w:rsidR="00893B91" w:rsidRPr="009147EA" w:rsidRDefault="005930FD" w:rsidP="009147EA">
      <w:pPr>
        <w:pStyle w:val="ListParagraph"/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</w:rPr>
        <w:t>The following circuit has been set up for you:</w:t>
      </w:r>
    </w:p>
    <w:p w14:paraId="6859C0D1" w14:textId="77777777" w:rsidR="00893B91" w:rsidRPr="00893B91" w:rsidRDefault="00893B91" w:rsidP="00893B91">
      <w:pPr>
        <w:spacing w:line="240" w:lineRule="auto"/>
        <w:rPr>
          <w:rFonts w:ascii="Arial" w:hAnsi="Arial" w:cs="Arial"/>
        </w:rPr>
      </w:pPr>
    </w:p>
    <w:p w14:paraId="56471067" w14:textId="77777777" w:rsidR="00946B78" w:rsidRDefault="00893B91" w:rsidP="00946B78">
      <w:pPr>
        <w:autoSpaceDE w:val="0"/>
        <w:autoSpaceDN w:val="0"/>
        <w:adjustRightInd w:val="0"/>
        <w:spacing w:after="0" w:line="240" w:lineRule="auto"/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EF56A9B" wp14:editId="3807AE93">
                <wp:simplePos x="0" y="0"/>
                <wp:positionH relativeFrom="column">
                  <wp:posOffset>2516678</wp:posOffset>
                </wp:positionH>
                <wp:positionV relativeFrom="paragraph">
                  <wp:posOffset>22341</wp:posOffset>
                </wp:positionV>
                <wp:extent cx="448734" cy="423122"/>
                <wp:effectExtent l="19050" t="19050" r="27940" b="1524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734" cy="423122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509BFA" id="Oval 12" o:spid="_x0000_s1026" style="position:absolute;margin-left:198.15pt;margin-top:1.75pt;width:35.35pt;height:33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" filled="f" strokecolor="black [3213]" strokeweight="2.25pt">
                <v:stroke joinstyle="miter"/>
              </v:oval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9C11752" wp14:editId="1FA85711">
                <wp:simplePos x="0" y="0"/>
                <wp:positionH relativeFrom="margin">
                  <wp:posOffset>2607733</wp:posOffset>
                </wp:positionH>
                <wp:positionV relativeFrom="paragraph">
                  <wp:posOffset>16086</wp:posOffset>
                </wp:positionV>
                <wp:extent cx="440267" cy="431800"/>
                <wp:effectExtent l="0" t="0" r="0" b="63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267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F1AC47" w14:textId="77777777" w:rsidR="00C90BB9" w:rsidRPr="00C90BB9" w:rsidRDefault="00C90BB9" w:rsidP="00C90BB9">
                            <w:pP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42929" id="Text Box 11" o:spid="_x0000_s1027" type="#_x0000_t202" style="position:absolute;margin-left:205.35pt;margin-top:1.25pt;width:34.65pt;height:34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" filled="f" stroked="f" strokeweight=".5pt">
                <v:textbox>
                  <w:txbxContent>
                    <w:p w:rsidR="00C90BB9" w:rsidRPr="00C90BB9" w:rsidRDefault="00C90BB9" w:rsidP="00C90BB9">
                      <w:pP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F4D30A2" w14:textId="77777777" w:rsidR="00946B78" w:rsidRDefault="007979AA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820FC72" wp14:editId="44817004">
                <wp:simplePos x="0" y="0"/>
                <wp:positionH relativeFrom="column">
                  <wp:posOffset>2997200</wp:posOffset>
                </wp:positionH>
                <wp:positionV relativeFrom="paragraph">
                  <wp:posOffset>75778</wp:posOffset>
                </wp:positionV>
                <wp:extent cx="0" cy="838200"/>
                <wp:effectExtent l="1905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820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AB9824" id="Straight Connector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pt,5.95pt" to="236pt,7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" strokecolor="black [3213]" strokeweight="3.25pt">
                <v:stroke joinstyle="miter"/>
              </v:line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4B311AF" wp14:editId="54BA444F">
                <wp:simplePos x="0" y="0"/>
                <wp:positionH relativeFrom="column">
                  <wp:posOffset>2530899</wp:posOffset>
                </wp:positionH>
                <wp:positionV relativeFrom="paragraph">
                  <wp:posOffset>91440</wp:posOffset>
                </wp:positionV>
                <wp:extent cx="17356" cy="872066"/>
                <wp:effectExtent l="19050" t="19050" r="20955" b="2349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56" cy="872066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53A742" id="Straight Connector 7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3pt,7.2pt" to="200.65pt,7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" strokecolor="black [3213]" strokeweight="3.25pt">
                <v:stroke joinstyle="miter"/>
              </v:line>
            </w:pict>
          </mc:Fallback>
        </mc:AlternateContent>
      </w:r>
    </w:p>
    <w:p w14:paraId="4F4FA24C" w14:textId="77777777"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DB6D75" wp14:editId="6502E46A">
                <wp:simplePos x="0" y="0"/>
                <wp:positionH relativeFrom="column">
                  <wp:posOffset>516044</wp:posOffset>
                </wp:positionH>
                <wp:positionV relativeFrom="paragraph">
                  <wp:posOffset>5504</wp:posOffset>
                </wp:positionV>
                <wp:extent cx="4639734" cy="3242733"/>
                <wp:effectExtent l="0" t="0" r="889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39734" cy="32427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CA9C581" w14:textId="77777777" w:rsidR="00946B78" w:rsidRDefault="00946B78">
                            <w:r w:rsidRPr="00946B78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EC41AC6" wp14:editId="5443EE40">
                                  <wp:extent cx="4231152" cy="3073400"/>
                                  <wp:effectExtent l="0" t="0" r="0" b="0"/>
                                  <wp:docPr id="2" name="Picture 2" descr="C:\Users\e0352582\Documents\SCIENCE WORK\AA WACE RESOURCES\Physics\Year 12 ASSESSMENT TASKS 2018\PRAC TESTS\LED Lab\download.jf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Users\e0352582\Documents\SCIENCE WORK\AA WACE RESOURCES\Physics\Year 12 ASSESSMENT TASKS 2018\PRAC TESTS\LED Lab\download.jf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43485" cy="3082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40.65pt;margin-top:.45pt;width:365.35pt;height:255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" fillcolor="white [3201]" stroked="f" strokeweight=".5pt">
                <v:textbox>
                  <w:txbxContent>
                    <w:p w:rsidR="00946B78" w:rsidRDefault="00946B78">
                      <w:r w:rsidRPr="00946B78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4231152" cy="3073400"/>
                            <wp:effectExtent l="0" t="0" r="0" b="0"/>
                            <wp:docPr id="2" name="Picture 2" descr="C:\Users\e0352582\Documents\SCIENCE WORK\AA WACE RESOURCES\Physics\Year 12 ASSESSMENT TASKS 2018\PRAC TESTS\LED Lab\download.jf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Users\e0352582\Documents\SCIENCE WORK\AA WACE RESOURCES\Physics\Year 12 ASSESSMENT TASKS 2018\PRAC TESTS\LED Lab\download.jf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43485" cy="30823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D1229BB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7CD7C8E4" w14:textId="77777777"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019837" wp14:editId="47394A6D">
                <wp:simplePos x="0" y="0"/>
                <wp:positionH relativeFrom="column">
                  <wp:posOffset>3648498</wp:posOffset>
                </wp:positionH>
                <wp:positionV relativeFrom="paragraph">
                  <wp:posOffset>154940</wp:posOffset>
                </wp:positionV>
                <wp:extent cx="1464310" cy="8467"/>
                <wp:effectExtent l="19050" t="19050" r="2159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4310" cy="8467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843DA9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3pt,12.2pt" to="40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" strokecolor="black [3213]" strokeweight="3.25pt">
                <v:stroke joinstyle="miter"/>
              </v:line>
            </w:pict>
          </mc:Fallback>
        </mc:AlternateContent>
      </w:r>
    </w:p>
    <w:p w14:paraId="7D42CA7C" w14:textId="77777777" w:rsidR="00946B78" w:rsidRDefault="007979AA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E90645" wp14:editId="35A27AA1">
                <wp:simplePos x="0" y="0"/>
                <wp:positionH relativeFrom="column">
                  <wp:posOffset>-211667</wp:posOffset>
                </wp:positionH>
                <wp:positionV relativeFrom="paragraph">
                  <wp:posOffset>231563</wp:posOffset>
                </wp:positionV>
                <wp:extent cx="414867" cy="406400"/>
                <wp:effectExtent l="19050" t="19050" r="23495" b="1270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867" cy="4064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0A1357" id="Oval 13" o:spid="_x0000_s1026" style="position:absolute;margin-left:-16.65pt;margin-top:18.25pt;width:32.65pt;height:3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" filled="f" strokecolor="black [3213]" strokeweight="2.25pt">
                <v:stroke joinstyle="miter"/>
              </v:oval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474C2E" wp14:editId="0B424473">
                <wp:simplePos x="0" y="0"/>
                <wp:positionH relativeFrom="margin">
                  <wp:align>right</wp:align>
                </wp:positionH>
                <wp:positionV relativeFrom="paragraph">
                  <wp:posOffset>27093</wp:posOffset>
                </wp:positionV>
                <wp:extent cx="795866" cy="431800"/>
                <wp:effectExtent l="0" t="0" r="0" b="63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5866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4C1856" w14:textId="77777777" w:rsidR="00C90BB9" w:rsidRPr="00C90BB9" w:rsidRDefault="00C90BB9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9-12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11.45pt;margin-top:2.15pt;width:62.65pt;height:34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" filled="f" stroked="f" strokeweight=".5pt">
                <v:textbox>
                  <w:txbxContent>
                    <w:p w:rsidR="00C90BB9" w:rsidRPr="00C90BB9" w:rsidRDefault="00C90BB9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9-12 V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5EFA66" w14:textId="77777777"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48AB0D" wp14:editId="66D6B8D5">
                <wp:simplePos x="0" y="0"/>
                <wp:positionH relativeFrom="margin">
                  <wp:posOffset>-160866</wp:posOffset>
                </wp:positionH>
                <wp:positionV relativeFrom="paragraph">
                  <wp:posOffset>76412</wp:posOffset>
                </wp:positionV>
                <wp:extent cx="406400" cy="43180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983C2F" w14:textId="77777777" w:rsidR="00C90BB9" w:rsidRPr="00C90BB9" w:rsidRDefault="00C90BB9" w:rsidP="00C90BB9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42929" id="Text Box 10" o:spid="_x0000_s1030" type="#_x0000_t202" style="position:absolute;margin-left:-12.65pt;margin-top:6pt;width:32pt;height:34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" filled="f" stroked="f" strokeweight=".5pt">
                <v:textbox>
                  <w:txbxContent>
                    <w:p w:rsidR="00C90BB9" w:rsidRPr="00C90BB9" w:rsidRDefault="00C90BB9" w:rsidP="00C90BB9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7DBC89" wp14:editId="30B6C8F5">
                <wp:simplePos x="0" y="0"/>
                <wp:positionH relativeFrom="column">
                  <wp:posOffset>-16933</wp:posOffset>
                </wp:positionH>
                <wp:positionV relativeFrom="paragraph">
                  <wp:posOffset>25823</wp:posOffset>
                </wp:positionV>
                <wp:extent cx="1912620" cy="33655"/>
                <wp:effectExtent l="19050" t="19050" r="30480" b="2349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2620" cy="33655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D9805B" id="Straight Connector 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35pt,2.05pt" to="149.2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" strokecolor="black [3213]" strokeweight="3.2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483C23" wp14:editId="41380273">
                <wp:simplePos x="0" y="0"/>
                <wp:positionH relativeFrom="column">
                  <wp:posOffset>3725121</wp:posOffset>
                </wp:positionH>
                <wp:positionV relativeFrom="paragraph">
                  <wp:posOffset>149648</wp:posOffset>
                </wp:positionV>
                <wp:extent cx="1388533" cy="0"/>
                <wp:effectExtent l="0" t="19050" r="2159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88533" cy="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70870B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3.3pt,11.8pt" to="402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" strokecolor="black [3213]" strokeweight="3.25pt">
                <v:stroke joinstyle="miter"/>
              </v:line>
            </w:pict>
          </mc:Fallback>
        </mc:AlternateContent>
      </w:r>
    </w:p>
    <w:p w14:paraId="04B8DE92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433F2D67" w14:textId="77777777"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C2D9CF" wp14:editId="7A2AA07B">
                <wp:simplePos x="0" y="0"/>
                <wp:positionH relativeFrom="column">
                  <wp:posOffset>-16933</wp:posOffset>
                </wp:positionH>
                <wp:positionV relativeFrom="paragraph">
                  <wp:posOffset>23283</wp:posOffset>
                </wp:positionV>
                <wp:extent cx="1921510" cy="16510"/>
                <wp:effectExtent l="19050" t="19050" r="21590" b="2159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1510" cy="1651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7E140F"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35pt,1.85pt" to="149.9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" strokecolor="black [3213]" strokeweight="3.25pt">
                <v:stroke joinstyle="miter"/>
              </v:line>
            </w:pict>
          </mc:Fallback>
        </mc:AlternateContent>
      </w:r>
    </w:p>
    <w:p w14:paraId="69BDA241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2B068FA6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35C1ACB2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620AF6E3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59AE5494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0FEFA41C" w14:textId="77777777"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777780B0" w14:textId="77777777" w:rsidR="00946B78" w:rsidRDefault="00946B78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3E90DAD2" w14:textId="77777777" w:rsidR="00946B78" w:rsidRDefault="00946B78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56277FEE" w14:textId="77777777" w:rsidR="009147EA" w:rsidRDefault="00061A4D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.   </w:t>
      </w:r>
      <w:r w:rsidR="005930FD">
        <w:rPr>
          <w:rFonts w:ascii="Arial" w:hAnsi="Arial" w:cs="Arial"/>
        </w:rPr>
        <w:t>Set the power supply v</w:t>
      </w:r>
      <w:r w:rsidR="009147EA" w:rsidRPr="00061A4D">
        <w:rPr>
          <w:rFonts w:ascii="Arial" w:hAnsi="Arial" w:cs="Arial"/>
        </w:rPr>
        <w:t xml:space="preserve">oltage </w:t>
      </w:r>
      <w:r w:rsidR="009147EA">
        <w:rPr>
          <w:rFonts w:ascii="Arial" w:hAnsi="Arial" w:cs="Arial"/>
        </w:rPr>
        <w:t xml:space="preserve">between 9 and 12 Volts DC. </w:t>
      </w:r>
    </w:p>
    <w:p w14:paraId="4463BEE7" w14:textId="77777777" w:rsidR="009147EA" w:rsidRPr="00061A4D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</w:rPr>
        <w:t>2.</w:t>
      </w:r>
      <w:r>
        <w:rPr>
          <w:rFonts w:ascii="Arial" w:hAnsi="Arial" w:cs="Arial"/>
        </w:rPr>
        <w:tab/>
      </w:r>
      <w:r w:rsidR="009147EA" w:rsidRPr="00061A4D">
        <w:rPr>
          <w:rFonts w:ascii="Arial" w:hAnsi="Arial" w:cs="Arial"/>
        </w:rPr>
        <w:t xml:space="preserve">Set </w:t>
      </w:r>
      <w:r w:rsidR="005930FD">
        <w:rPr>
          <w:rFonts w:ascii="Arial" w:hAnsi="Arial" w:cs="Arial"/>
        </w:rPr>
        <w:t>the</w:t>
      </w:r>
      <w:r w:rsidR="009147EA" w:rsidRPr="00061A4D">
        <w:rPr>
          <w:rFonts w:ascii="Arial" w:hAnsi="Arial" w:cs="Arial"/>
        </w:rPr>
        <w:t xml:space="preserve"> digital meter </w:t>
      </w:r>
      <w:r w:rsidR="005930FD">
        <w:rPr>
          <w:rFonts w:ascii="Arial" w:hAnsi="Arial" w:cs="Arial"/>
        </w:rPr>
        <w:t>c</w:t>
      </w:r>
      <w:r w:rsidR="005930FD" w:rsidRPr="00061A4D">
        <w:rPr>
          <w:rFonts w:ascii="Arial" w:hAnsi="Arial" w:cs="Arial"/>
        </w:rPr>
        <w:t>onnect</w:t>
      </w:r>
      <w:r w:rsidR="005930FD">
        <w:rPr>
          <w:rFonts w:ascii="Arial" w:hAnsi="Arial" w:cs="Arial"/>
        </w:rPr>
        <w:t>ed</w:t>
      </w:r>
      <w:r w:rsidR="005930FD" w:rsidRPr="00061A4D">
        <w:rPr>
          <w:rFonts w:ascii="Arial" w:hAnsi="Arial" w:cs="Arial"/>
        </w:rPr>
        <w:t xml:space="preserve"> to the “A” terminals </w:t>
      </w:r>
      <w:r w:rsidR="009147EA" w:rsidRPr="00061A4D">
        <w:rPr>
          <w:rFonts w:ascii="Arial" w:hAnsi="Arial" w:cs="Arial"/>
        </w:rPr>
        <w:t>to a DC range of about 200uA.</w:t>
      </w:r>
    </w:p>
    <w:p w14:paraId="419F7DE8" w14:textId="77777777" w:rsidR="009147EA" w:rsidRPr="00061A4D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</w:rPr>
        <w:t>3.</w:t>
      </w:r>
      <w:r>
        <w:rPr>
          <w:rFonts w:ascii="Arial" w:hAnsi="Arial" w:cs="Arial"/>
        </w:rPr>
        <w:tab/>
      </w:r>
      <w:r w:rsidR="009147EA" w:rsidRPr="00061A4D">
        <w:rPr>
          <w:rFonts w:ascii="Arial" w:hAnsi="Arial" w:cs="Arial"/>
        </w:rPr>
        <w:t xml:space="preserve">Set </w:t>
      </w:r>
      <w:r w:rsidR="005930FD">
        <w:rPr>
          <w:rFonts w:ascii="Arial" w:hAnsi="Arial" w:cs="Arial"/>
        </w:rPr>
        <w:t>the</w:t>
      </w:r>
      <w:r w:rsidR="009147EA" w:rsidRPr="00061A4D">
        <w:rPr>
          <w:rFonts w:ascii="Arial" w:hAnsi="Arial" w:cs="Arial"/>
        </w:rPr>
        <w:t xml:space="preserve"> digital meter </w:t>
      </w:r>
      <w:r w:rsidR="005930FD">
        <w:rPr>
          <w:rFonts w:ascii="Arial" w:hAnsi="Arial" w:cs="Arial"/>
        </w:rPr>
        <w:t>c</w:t>
      </w:r>
      <w:r w:rsidR="005930FD" w:rsidRPr="00061A4D">
        <w:rPr>
          <w:rFonts w:ascii="Arial" w:hAnsi="Arial" w:cs="Arial"/>
        </w:rPr>
        <w:t>onnect</w:t>
      </w:r>
      <w:r w:rsidR="005930FD">
        <w:rPr>
          <w:rFonts w:ascii="Arial" w:hAnsi="Arial" w:cs="Arial"/>
        </w:rPr>
        <w:t>ed</w:t>
      </w:r>
      <w:r w:rsidR="005930FD" w:rsidRPr="00061A4D">
        <w:rPr>
          <w:rFonts w:ascii="Arial" w:hAnsi="Arial" w:cs="Arial"/>
        </w:rPr>
        <w:t xml:space="preserve"> to the “</w:t>
      </w:r>
      <w:r w:rsidR="005930FD">
        <w:rPr>
          <w:rFonts w:ascii="Arial" w:hAnsi="Arial" w:cs="Arial"/>
        </w:rPr>
        <w:t>V</w:t>
      </w:r>
      <w:r w:rsidR="005930FD" w:rsidRPr="00061A4D">
        <w:rPr>
          <w:rFonts w:ascii="Arial" w:hAnsi="Arial" w:cs="Arial"/>
        </w:rPr>
        <w:t xml:space="preserve">” terminals </w:t>
      </w:r>
      <w:r w:rsidR="009147EA" w:rsidRPr="00061A4D">
        <w:rPr>
          <w:rFonts w:ascii="Arial" w:hAnsi="Arial" w:cs="Arial"/>
        </w:rPr>
        <w:t>to a DC range of about 20 volt</w:t>
      </w:r>
      <w:r w:rsidR="005930FD">
        <w:rPr>
          <w:rFonts w:ascii="Arial" w:hAnsi="Arial" w:cs="Arial"/>
        </w:rPr>
        <w:t xml:space="preserve">s. </w:t>
      </w:r>
    </w:p>
    <w:p w14:paraId="1EAE0CE4" w14:textId="77777777" w:rsidR="009147EA" w:rsidRPr="00061A4D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</w:r>
      <w:r w:rsidR="009147EA" w:rsidRPr="00061A4D">
        <w:rPr>
          <w:rFonts w:ascii="Arial" w:hAnsi="Arial" w:cs="Arial"/>
        </w:rPr>
        <w:t>Set the rotary LED selector switch to select the 465 nanometre wavelength LED.</w:t>
      </w:r>
    </w:p>
    <w:p w14:paraId="163157FA" w14:textId="77777777" w:rsidR="009147EA" w:rsidRPr="00061A4D" w:rsidRDefault="00061A4D" w:rsidP="00061A4D">
      <w:pPr>
        <w:autoSpaceDE w:val="0"/>
        <w:autoSpaceDN w:val="0"/>
        <w:adjustRightInd w:val="0"/>
        <w:spacing w:after="0" w:line="360" w:lineRule="auto"/>
        <w:ind w:left="36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</w:rPr>
        <w:t>5.</w:t>
      </w:r>
      <w:r>
        <w:rPr>
          <w:rFonts w:ascii="Arial" w:hAnsi="Arial" w:cs="Arial"/>
        </w:rPr>
        <w:tab/>
      </w:r>
      <w:r w:rsidR="009147EA" w:rsidRPr="00061A4D">
        <w:rPr>
          <w:rFonts w:ascii="Arial" w:hAnsi="Arial" w:cs="Arial"/>
        </w:rPr>
        <w:t>Starting at the “min” position, increase the voltage applied to the LED until the current</w:t>
      </w:r>
    </w:p>
    <w:p w14:paraId="7E08E0CB" w14:textId="77777777" w:rsidR="00061A4D" w:rsidRDefault="009147EA" w:rsidP="00061A4D">
      <w:pPr>
        <w:autoSpaceDE w:val="0"/>
        <w:autoSpaceDN w:val="0"/>
        <w:adjustRightInd w:val="0"/>
        <w:spacing w:after="0" w:line="36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through the LED reads 2uA on the digital meter set to micro amps.</w:t>
      </w:r>
    </w:p>
    <w:p w14:paraId="35A4B6D2" w14:textId="77777777" w:rsidR="009147EA" w:rsidRDefault="00061A4D" w:rsidP="00061A4D">
      <w:pPr>
        <w:autoSpaceDE w:val="0"/>
        <w:autoSpaceDN w:val="0"/>
        <w:adjustRightInd w:val="0"/>
        <w:spacing w:after="0" w:line="276" w:lineRule="auto"/>
        <w:ind w:left="720" w:hanging="360"/>
        <w:rPr>
          <w:rFonts w:ascii="Arial" w:hAnsi="Arial" w:cs="Arial"/>
        </w:rPr>
      </w:pPr>
      <w:r>
        <w:rPr>
          <w:rFonts w:ascii="Arial" w:hAnsi="Arial" w:cs="Arial"/>
        </w:rPr>
        <w:t>6.</w:t>
      </w:r>
      <w:r>
        <w:rPr>
          <w:rFonts w:ascii="Arial" w:hAnsi="Arial" w:cs="Arial"/>
        </w:rPr>
        <w:tab/>
        <w:t xml:space="preserve">At 2uA through the LED, note and record the voltage applied to the LED by reading the </w:t>
      </w:r>
      <w:r w:rsidRPr="00061A4D">
        <w:rPr>
          <w:rFonts w:ascii="Arial" w:hAnsi="Arial" w:cs="Arial"/>
        </w:rPr>
        <w:t>digital meter set to volts</w:t>
      </w:r>
      <w:r>
        <w:rPr>
          <w:rFonts w:ascii="Arial" w:hAnsi="Arial" w:cs="Arial"/>
        </w:rPr>
        <w:t>.</w:t>
      </w:r>
    </w:p>
    <w:p w14:paraId="0B065F7F" w14:textId="77777777" w:rsidR="00061A4D" w:rsidRPr="00061A4D" w:rsidRDefault="00061A4D" w:rsidP="00061A4D">
      <w:pPr>
        <w:autoSpaceDE w:val="0"/>
        <w:autoSpaceDN w:val="0"/>
        <w:adjustRightInd w:val="0"/>
        <w:spacing w:after="0" w:line="276" w:lineRule="auto"/>
        <w:ind w:left="720" w:hanging="360"/>
        <w:rPr>
          <w:rFonts w:ascii="Arial" w:hAnsi="Arial" w:cs="Arial"/>
          <w:sz w:val="12"/>
          <w:szCs w:val="12"/>
        </w:rPr>
      </w:pPr>
    </w:p>
    <w:p w14:paraId="0E8A5060" w14:textId="77777777" w:rsidR="00061A4D" w:rsidRDefault="00061A4D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>7.</w:t>
      </w:r>
      <w:r>
        <w:rPr>
          <w:rFonts w:ascii="Arial" w:hAnsi="Arial" w:cs="Arial"/>
        </w:rPr>
        <w:tab/>
        <w:t>Repeat steps from 4 to 6 after selecting the next LED.</w:t>
      </w:r>
    </w:p>
    <w:p w14:paraId="6B3A200E" w14:textId="77777777" w:rsidR="00061A4D" w:rsidRDefault="0099577C" w:rsidP="00061A4D">
      <w:pPr>
        <w:autoSpaceDE w:val="0"/>
        <w:autoSpaceDN w:val="0"/>
        <w:adjustRightInd w:val="0"/>
        <w:spacing w:after="0" w:line="24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  <w:t xml:space="preserve">Operation: </w:t>
      </w:r>
      <w:r w:rsidR="00E25459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p w14:paraId="2FECA73B" w14:textId="77777777" w:rsidR="00061A4D" w:rsidRPr="00061A4D" w:rsidRDefault="00061A4D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</w:p>
    <w:tbl>
      <w:tblPr>
        <w:tblStyle w:val="TableGrid"/>
        <w:tblpPr w:leftFromText="180" w:rightFromText="180" w:vertAnchor="text" w:horzAnchor="page" w:tblpX="2161" w:tblpY="35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</w:tblGrid>
      <w:tr w:rsidR="00061A4D" w:rsidRPr="00032895" w14:paraId="06923A98" w14:textId="77777777" w:rsidTr="00061A4D">
        <w:tc>
          <w:tcPr>
            <w:tcW w:w="2254" w:type="dxa"/>
          </w:tcPr>
          <w:p w14:paraId="24D85CE0" w14:textId="77777777" w:rsidR="00061A4D" w:rsidRPr="00032895" w:rsidRDefault="00061A4D" w:rsidP="00061A4D">
            <w:r w:rsidRPr="00032895">
              <w:t>V</w:t>
            </w:r>
            <w:r w:rsidRPr="00032895">
              <w:rPr>
                <w:vertAlign w:val="subscript"/>
              </w:rPr>
              <w:t>th</w:t>
            </w:r>
          </w:p>
        </w:tc>
        <w:tc>
          <w:tcPr>
            <w:tcW w:w="2254" w:type="dxa"/>
          </w:tcPr>
          <w:p w14:paraId="1B6FBA12" w14:textId="77777777" w:rsidR="00061A4D" w:rsidRPr="007032F6" w:rsidRDefault="002D6953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2D6953">
              <w:rPr>
                <w:rFonts w:ascii="Arial" w:hAnsi="Arial" w:cs="Arial"/>
                <w:noProof/>
                <w:position w:val="-6"/>
                <w:sz w:val="24"/>
                <w:szCs w:val="24"/>
              </w:rPr>
              <w:object w:dxaOrig="220" w:dyaOrig="279" w14:anchorId="505B77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.65pt;height:14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35754372" r:id="rId8"/>
              </w:object>
            </w:r>
            <w:r w:rsidR="00061A4D" w:rsidRPr="007032F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61A4D" w:rsidRPr="004F38B1">
              <w:rPr>
                <w:rFonts w:ascii="Arial" w:hAnsi="Arial" w:cs="Arial"/>
                <w:sz w:val="20"/>
                <w:szCs w:val="20"/>
              </w:rPr>
              <w:t>(</w:t>
            </w:r>
            <w:r w:rsidR="00061A4D" w:rsidRPr="0099577C">
              <w:rPr>
                <w:rFonts w:ascii="Arial" w:hAnsi="Arial" w:cs="Arial"/>
                <w:sz w:val="18"/>
                <w:szCs w:val="18"/>
              </w:rPr>
              <w:t>Read from</w:t>
            </w:r>
            <w:r w:rsidR="0099577C" w:rsidRPr="0099577C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061A4D" w:rsidRPr="0099577C">
              <w:rPr>
                <w:rFonts w:ascii="Arial" w:hAnsi="Arial" w:cs="Arial"/>
                <w:sz w:val="18"/>
                <w:szCs w:val="18"/>
              </w:rPr>
              <w:t>the dial)</w:t>
            </w:r>
          </w:p>
        </w:tc>
        <w:tc>
          <w:tcPr>
            <w:tcW w:w="2254" w:type="dxa"/>
          </w:tcPr>
          <w:p w14:paraId="2841FCF6" w14:textId="77777777"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sz w:val="24"/>
                <w:szCs w:val="24"/>
              </w:rPr>
              <w:t>Frequency (f)</w:t>
            </w:r>
          </w:p>
        </w:tc>
      </w:tr>
      <w:tr w:rsidR="00061A4D" w14:paraId="79350AD4" w14:textId="77777777" w:rsidTr="00061A4D">
        <w:tc>
          <w:tcPr>
            <w:tcW w:w="2254" w:type="dxa"/>
          </w:tcPr>
          <w:p w14:paraId="32DE88CD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1E32E110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20F0EC52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5A6C088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1CDE4793" w14:textId="77777777" w:rsidTr="00061A4D">
        <w:tc>
          <w:tcPr>
            <w:tcW w:w="2254" w:type="dxa"/>
          </w:tcPr>
          <w:p w14:paraId="02ED56AA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66225DBF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4F7345C0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447ADAB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3897B0F8" w14:textId="77777777" w:rsidTr="00061A4D">
        <w:tc>
          <w:tcPr>
            <w:tcW w:w="2254" w:type="dxa"/>
          </w:tcPr>
          <w:p w14:paraId="166C8CB3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5D5E6EA4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0AC76B97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F772373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1225FACE" w14:textId="77777777" w:rsidTr="00061A4D">
        <w:tc>
          <w:tcPr>
            <w:tcW w:w="2254" w:type="dxa"/>
          </w:tcPr>
          <w:p w14:paraId="2E6CEACB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23783947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63A0FDD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0C7F7E89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18ECE661" w14:textId="77777777" w:rsidTr="00061A4D">
        <w:tc>
          <w:tcPr>
            <w:tcW w:w="2254" w:type="dxa"/>
          </w:tcPr>
          <w:p w14:paraId="56136AAE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41F077BE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412E8865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31335266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7C90B425" w14:textId="77777777" w:rsidTr="00061A4D">
        <w:tc>
          <w:tcPr>
            <w:tcW w:w="2254" w:type="dxa"/>
          </w:tcPr>
          <w:p w14:paraId="534ECA1D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10ACA131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49B0826F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1388A78E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09CB34A3" w14:textId="77777777" w:rsidTr="00061A4D">
        <w:tc>
          <w:tcPr>
            <w:tcW w:w="2254" w:type="dxa"/>
          </w:tcPr>
          <w:p w14:paraId="565BED2C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1FA68308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1FD9FC6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09E74EEB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14:paraId="458AA005" w14:textId="77777777" w:rsidTr="00061A4D">
        <w:tc>
          <w:tcPr>
            <w:tcW w:w="2254" w:type="dxa"/>
          </w:tcPr>
          <w:p w14:paraId="53AF0B95" w14:textId="77777777" w:rsidR="00061A4D" w:rsidRDefault="00061A4D" w:rsidP="00061A4D">
            <w:pPr>
              <w:rPr>
                <w:color w:val="000000" w:themeColor="text1"/>
              </w:rPr>
            </w:pPr>
          </w:p>
          <w:p w14:paraId="7D5C4012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5712F6C9" w14:textId="77777777"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14:paraId="0D926DCA" w14:textId="77777777" w:rsidR="00061A4D" w:rsidRDefault="00061A4D" w:rsidP="00061A4D">
            <w:pPr>
              <w:rPr>
                <w:color w:val="000000" w:themeColor="text1"/>
              </w:rPr>
            </w:pPr>
          </w:p>
        </w:tc>
      </w:tr>
    </w:tbl>
    <w:p w14:paraId="7229BE26" w14:textId="77777777" w:rsidR="009147EA" w:rsidRPr="00061A4D" w:rsidRDefault="009147EA" w:rsidP="00061A4D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/>
          <w:bCs/>
          <w:sz w:val="28"/>
          <w:szCs w:val="28"/>
        </w:rPr>
      </w:pPr>
      <w:r w:rsidRPr="00061A4D">
        <w:rPr>
          <w:rFonts w:ascii="Arial" w:hAnsi="Arial" w:cs="Arial"/>
        </w:rPr>
        <w:t xml:space="preserve"> </w:t>
      </w:r>
    </w:p>
    <w:p w14:paraId="4670ABF2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6B812B5E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569A7CA" w14:textId="77777777" w:rsidR="00C90BB9" w:rsidRDefault="00C90BB9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156C6ED" w14:textId="77777777"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91A4413" w14:textId="77777777" w:rsidR="00DA23AF" w:rsidRDefault="00DA23AF" w:rsidP="00557B07"/>
    <w:p w14:paraId="4FB23570" w14:textId="77777777" w:rsidR="007032F6" w:rsidRPr="00032895" w:rsidRDefault="007032F6" w:rsidP="007032F6">
      <w:pPr>
        <w:rPr>
          <w:color w:val="000000" w:themeColor="text1"/>
        </w:rPr>
      </w:pPr>
    </w:p>
    <w:p w14:paraId="02B8EDCC" w14:textId="77777777" w:rsidR="007032F6" w:rsidRPr="00901D91" w:rsidRDefault="007032F6" w:rsidP="007032F6">
      <w:pPr>
        <w:rPr>
          <w:color w:val="000000" w:themeColor="text1"/>
        </w:rPr>
      </w:pPr>
    </w:p>
    <w:p w14:paraId="0B875200" w14:textId="77777777" w:rsidR="00061A4D" w:rsidRDefault="007032F6" w:rsidP="007032F6">
      <w:pPr>
        <w:rPr>
          <w:color w:val="0070C0"/>
          <w:sz w:val="28"/>
          <w:szCs w:val="28"/>
        </w:rPr>
      </w:pPr>
      <w:r w:rsidRPr="007032F6">
        <w:rPr>
          <w:color w:val="0070C0"/>
          <w:sz w:val="28"/>
          <w:szCs w:val="28"/>
        </w:rPr>
        <w:t xml:space="preserve"> </w:t>
      </w:r>
    </w:p>
    <w:p w14:paraId="616187E4" w14:textId="77777777" w:rsidR="00061A4D" w:rsidRDefault="00061A4D" w:rsidP="007032F6">
      <w:pPr>
        <w:rPr>
          <w:color w:val="0070C0"/>
          <w:sz w:val="28"/>
          <w:szCs w:val="28"/>
        </w:rPr>
      </w:pPr>
    </w:p>
    <w:p w14:paraId="75A72802" w14:textId="77777777" w:rsidR="00061A4D" w:rsidRDefault="00061A4D" w:rsidP="007032F6">
      <w:pPr>
        <w:rPr>
          <w:color w:val="0070C0"/>
          <w:sz w:val="28"/>
          <w:szCs w:val="28"/>
        </w:rPr>
      </w:pPr>
    </w:p>
    <w:p w14:paraId="28B6BEC0" w14:textId="77777777" w:rsidR="00061A4D" w:rsidRDefault="00061A4D" w:rsidP="007032F6">
      <w:pPr>
        <w:rPr>
          <w:color w:val="0070C0"/>
          <w:sz w:val="28"/>
          <w:szCs w:val="28"/>
        </w:rPr>
      </w:pPr>
    </w:p>
    <w:p w14:paraId="05C0A67E" w14:textId="77777777" w:rsidR="00E25459" w:rsidRDefault="00E55723" w:rsidP="00E25459">
      <w:pPr>
        <w:spacing w:after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 w:rsidRPr="00E55723">
        <w:rPr>
          <w:sz w:val="28"/>
          <w:szCs w:val="28"/>
        </w:rPr>
        <w:t xml:space="preserve">Table: </w:t>
      </w:r>
      <w:r w:rsidR="0099577C">
        <w:rPr>
          <w:rFonts w:ascii="Arial" w:hAnsi="Arial" w:cs="Arial"/>
        </w:rPr>
        <w:t>(2 marks)</w:t>
      </w:r>
      <w:r w:rsidR="0099577C">
        <w:rPr>
          <w:color w:val="0070C0"/>
          <w:sz w:val="28"/>
          <w:szCs w:val="28"/>
        </w:rPr>
        <w:tab/>
      </w:r>
    </w:p>
    <w:p w14:paraId="4ABFE1FA" w14:textId="77777777" w:rsidR="00E25459" w:rsidRDefault="00E25459" w:rsidP="00E25459">
      <w:pPr>
        <w:autoSpaceDE w:val="0"/>
        <w:autoSpaceDN w:val="0"/>
        <w:adjustRightInd w:val="0"/>
        <w:spacing w:after="0" w:line="276" w:lineRule="auto"/>
        <w:ind w:left="720" w:hanging="360"/>
        <w:rPr>
          <w:rFonts w:ascii="Arial" w:hAnsi="Arial" w:cs="Arial"/>
        </w:rPr>
      </w:pPr>
      <w:r>
        <w:rPr>
          <w:rFonts w:ascii="Arial" w:hAnsi="Arial" w:cs="Arial"/>
        </w:rPr>
        <w:t>8.</w:t>
      </w:r>
      <w:r>
        <w:rPr>
          <w:rFonts w:ascii="Arial" w:hAnsi="Arial" w:cs="Arial"/>
        </w:rPr>
        <w:tab/>
        <w:t>When all 7 LEDs have been documented, PLOT THE GRAPH of frequency of the light from the LED (X axis) against the voltage applied (Y axis).</w:t>
      </w:r>
    </w:p>
    <w:p w14:paraId="3E4D021F" w14:textId="77777777" w:rsidR="007032F6" w:rsidRDefault="007032F6" w:rsidP="007032F6">
      <w:pPr>
        <w:rPr>
          <w:rFonts w:ascii="Arial" w:hAnsi="Arial" w:cs="Arial"/>
        </w:rPr>
      </w:pPr>
      <w:r w:rsidRPr="00061A4D">
        <w:rPr>
          <w:rFonts w:ascii="Arial" w:hAnsi="Arial" w:cs="Arial"/>
        </w:rPr>
        <w:t xml:space="preserve"> </w:t>
      </w:r>
      <w:r w:rsidR="00E25459">
        <w:rPr>
          <w:rFonts w:ascii="Arial" w:hAnsi="Arial" w:cs="Arial"/>
        </w:rPr>
        <w:tab/>
      </w:r>
      <w:r w:rsidRPr="00061A4D">
        <w:rPr>
          <w:rFonts w:ascii="Arial" w:hAnsi="Arial" w:cs="Arial"/>
        </w:rPr>
        <w:t>(</w:t>
      </w:r>
      <w:r w:rsidR="00E25459">
        <w:rPr>
          <w:rFonts w:ascii="Arial" w:hAnsi="Arial" w:cs="Arial"/>
        </w:rPr>
        <w:t>GRAPH PAPER IS SUPPLIED</w:t>
      </w:r>
      <w:r w:rsidRPr="00061A4D">
        <w:rPr>
          <w:rFonts w:ascii="Arial" w:hAnsi="Arial" w:cs="Arial"/>
        </w:rPr>
        <w:t>).</w:t>
      </w:r>
      <w:r w:rsidR="0099577C" w:rsidRPr="0099577C">
        <w:rPr>
          <w:rFonts w:ascii="Arial" w:hAnsi="Arial" w:cs="Arial"/>
        </w:rPr>
        <w:t xml:space="preserve">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99577C">
        <w:rPr>
          <w:rFonts w:ascii="Arial" w:hAnsi="Arial" w:cs="Arial"/>
        </w:rPr>
        <w:t>(</w:t>
      </w:r>
      <w:r w:rsidR="005930FD">
        <w:rPr>
          <w:rFonts w:ascii="Arial" w:hAnsi="Arial" w:cs="Arial"/>
        </w:rPr>
        <w:t>4</w:t>
      </w:r>
      <w:r w:rsidR="0099577C">
        <w:rPr>
          <w:rFonts w:ascii="Arial" w:hAnsi="Arial" w:cs="Arial"/>
        </w:rPr>
        <w:t xml:space="preserve"> marks)</w:t>
      </w:r>
    </w:p>
    <w:p w14:paraId="2B5731FC" w14:textId="77777777" w:rsidR="00E25459" w:rsidRPr="00061A4D" w:rsidRDefault="00E25459" w:rsidP="007032F6">
      <w:pPr>
        <w:rPr>
          <w:rFonts w:ascii="Arial" w:hAnsi="Arial" w:cs="Arial"/>
        </w:rPr>
      </w:pPr>
    </w:p>
    <w:p w14:paraId="4B255867" w14:textId="77777777" w:rsidR="007032F6" w:rsidRDefault="00E25459" w:rsidP="00E2545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9.  </w:t>
      </w:r>
      <w:r>
        <w:rPr>
          <w:rFonts w:ascii="Arial" w:hAnsi="Arial" w:cs="Arial"/>
        </w:rPr>
        <w:tab/>
      </w:r>
      <w:r w:rsidR="007032F6" w:rsidRPr="00061A4D">
        <w:rPr>
          <w:rFonts w:ascii="Arial" w:hAnsi="Arial" w:cs="Arial"/>
        </w:rPr>
        <w:t xml:space="preserve">Draw a line of best fit.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  <w:t>(</w:t>
      </w:r>
      <w:r w:rsidR="005930FD">
        <w:rPr>
          <w:rFonts w:ascii="Arial" w:hAnsi="Arial" w:cs="Arial"/>
        </w:rPr>
        <w:t>1 mark</w:t>
      </w:r>
      <w:r w:rsidR="0099577C">
        <w:rPr>
          <w:rFonts w:ascii="Arial" w:hAnsi="Arial" w:cs="Arial"/>
        </w:rPr>
        <w:t>)</w:t>
      </w:r>
    </w:p>
    <w:p w14:paraId="72BD48AC" w14:textId="77777777" w:rsidR="00E25459" w:rsidRPr="00061A4D" w:rsidRDefault="00E25459" w:rsidP="00E25459">
      <w:pPr>
        <w:rPr>
          <w:rFonts w:ascii="Arial" w:hAnsi="Arial" w:cs="Arial"/>
        </w:rPr>
      </w:pPr>
    </w:p>
    <w:p w14:paraId="6299E5D8" w14:textId="77777777" w:rsidR="00E25459" w:rsidRDefault="00E25459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14:paraId="451376F2" w14:textId="77777777" w:rsidR="00E25459" w:rsidRDefault="00E2545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6C6F5D6" w14:textId="77777777" w:rsidR="007032F6" w:rsidRDefault="00E25459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0. </w:t>
      </w:r>
      <w:r w:rsidR="007032F6" w:rsidRPr="00061A4D">
        <w:rPr>
          <w:rFonts w:ascii="Arial" w:hAnsi="Arial" w:cs="Arial"/>
        </w:rPr>
        <w:t>Calculate the gradient showing clearly on the g</w:t>
      </w:r>
      <w:bookmarkStart w:id="0" w:name="_GoBack"/>
      <w:bookmarkEnd w:id="0"/>
      <w:r w:rsidR="007032F6" w:rsidRPr="00061A4D">
        <w:rPr>
          <w:rFonts w:ascii="Arial" w:hAnsi="Arial" w:cs="Arial"/>
        </w:rPr>
        <w:t>raph where you have taken the points</w:t>
      </w:r>
      <w:r w:rsidR="006177C7" w:rsidRPr="00061A4D">
        <w:rPr>
          <w:rFonts w:ascii="Arial" w:hAnsi="Arial" w:cs="Arial"/>
        </w:rPr>
        <w:t>.</w:t>
      </w:r>
    </w:p>
    <w:p w14:paraId="69D1D700" w14:textId="77777777" w:rsidR="005930FD" w:rsidRDefault="005F33CD" w:rsidP="005930FD">
      <w:pPr>
        <w:spacing w:after="0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0A6771">
        <w:rPr>
          <w:rFonts w:ascii="Arial" w:hAnsi="Arial" w:cs="Arial"/>
        </w:rPr>
        <w:t>3</w:t>
      </w:r>
      <w:r w:rsidR="005930FD">
        <w:rPr>
          <w:rFonts w:ascii="Arial" w:hAnsi="Arial" w:cs="Arial"/>
        </w:rPr>
        <w:t xml:space="preserve"> mark</w:t>
      </w:r>
      <w:r>
        <w:rPr>
          <w:rFonts w:ascii="Arial" w:hAnsi="Arial" w:cs="Arial"/>
        </w:rPr>
        <w:t>s</w:t>
      </w:r>
      <w:r w:rsidR="005930FD">
        <w:rPr>
          <w:rFonts w:ascii="Arial" w:hAnsi="Arial" w:cs="Arial"/>
        </w:rPr>
        <w:t>)</w:t>
      </w:r>
    </w:p>
    <w:p w14:paraId="3232070C" w14:textId="77777777"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14:paraId="44452E5A" w14:textId="77777777"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14:paraId="2D10081D" w14:textId="77777777"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14:paraId="5B141D12" w14:textId="77777777" w:rsidR="00E25459" w:rsidRDefault="00E25459" w:rsidP="005930FD">
      <w:pPr>
        <w:spacing w:after="0"/>
        <w:rPr>
          <w:rFonts w:ascii="Arial" w:hAnsi="Arial" w:cs="Arial"/>
        </w:rPr>
      </w:pPr>
    </w:p>
    <w:p w14:paraId="2DAC21E4" w14:textId="77777777" w:rsidR="00E25459" w:rsidRDefault="00E25459" w:rsidP="005930FD">
      <w:pPr>
        <w:spacing w:after="0"/>
        <w:rPr>
          <w:rFonts w:ascii="Arial" w:hAnsi="Arial" w:cs="Arial"/>
        </w:rPr>
      </w:pPr>
    </w:p>
    <w:p w14:paraId="3F9D0650" w14:textId="77777777" w:rsidR="00E25459" w:rsidRDefault="00E25459" w:rsidP="005930FD">
      <w:pPr>
        <w:spacing w:after="0"/>
        <w:rPr>
          <w:rFonts w:ascii="Arial" w:hAnsi="Arial" w:cs="Arial"/>
        </w:rPr>
      </w:pPr>
    </w:p>
    <w:p w14:paraId="060806C7" w14:textId="77777777" w:rsidR="00E25459" w:rsidRDefault="00E25459" w:rsidP="005930FD">
      <w:pPr>
        <w:spacing w:after="0"/>
        <w:rPr>
          <w:rFonts w:ascii="Arial" w:hAnsi="Arial" w:cs="Arial"/>
        </w:rPr>
      </w:pPr>
    </w:p>
    <w:p w14:paraId="7CF8C05A" w14:textId="77777777" w:rsidR="00E25459" w:rsidRDefault="00E25459" w:rsidP="005930FD">
      <w:pPr>
        <w:spacing w:after="0"/>
        <w:rPr>
          <w:rFonts w:ascii="Arial" w:hAnsi="Arial" w:cs="Arial"/>
        </w:rPr>
      </w:pPr>
    </w:p>
    <w:p w14:paraId="6DF84882" w14:textId="77777777" w:rsidR="005930FD" w:rsidRPr="00061A4D" w:rsidRDefault="005930FD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6902A154" w14:textId="77777777" w:rsidR="007032F6" w:rsidRPr="00061A4D" w:rsidRDefault="00E25459" w:rsidP="007032F6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</w:t>
      </w:r>
      <w:r w:rsidR="007032F6" w:rsidRPr="00061A4D">
        <w:rPr>
          <w:rFonts w:ascii="Arial" w:hAnsi="Arial" w:cs="Arial"/>
        </w:rPr>
        <w:t>Use the gradient to calculate h</w:t>
      </w:r>
      <w:r w:rsidR="006177C7" w:rsidRPr="00061A4D">
        <w:rPr>
          <w:rFonts w:ascii="Arial" w:hAnsi="Arial" w:cs="Arial"/>
        </w:rPr>
        <w:t>.</w:t>
      </w:r>
      <w:r w:rsidR="005930FD" w:rsidRPr="005930FD">
        <w:rPr>
          <w:rFonts w:ascii="Arial" w:hAnsi="Arial" w:cs="Arial"/>
        </w:rPr>
        <w:t xml:space="preserve"> </w:t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</w:r>
      <w:r w:rsidR="005F33CD">
        <w:rPr>
          <w:rFonts w:ascii="Arial" w:hAnsi="Arial" w:cs="Arial"/>
        </w:rPr>
        <w:tab/>
        <w:t>(</w:t>
      </w:r>
      <w:r w:rsidR="000A6771">
        <w:rPr>
          <w:rFonts w:ascii="Arial" w:hAnsi="Arial" w:cs="Arial"/>
        </w:rPr>
        <w:t>4</w:t>
      </w:r>
      <w:r w:rsidR="005930FD">
        <w:rPr>
          <w:rFonts w:ascii="Arial" w:hAnsi="Arial" w:cs="Arial"/>
        </w:rPr>
        <w:t xml:space="preserve"> marks)</w:t>
      </w:r>
    </w:p>
    <w:p w14:paraId="24F40855" w14:textId="77777777" w:rsidR="007032F6" w:rsidRDefault="007032F6">
      <w:pPr>
        <w:rPr>
          <w:rFonts w:ascii="Arial" w:hAnsi="Arial" w:cs="Arial"/>
          <w:sz w:val="24"/>
          <w:szCs w:val="24"/>
        </w:rPr>
      </w:pPr>
    </w:p>
    <w:p w14:paraId="40F05F2C" w14:textId="77777777" w:rsidR="00E25459" w:rsidRDefault="00E25459">
      <w:pPr>
        <w:rPr>
          <w:rFonts w:ascii="Arial" w:hAnsi="Arial" w:cs="Arial"/>
          <w:sz w:val="24"/>
          <w:szCs w:val="24"/>
        </w:rPr>
      </w:pPr>
    </w:p>
    <w:p w14:paraId="608000F6" w14:textId="77777777" w:rsidR="00E25459" w:rsidRDefault="00E25459">
      <w:pPr>
        <w:rPr>
          <w:rFonts w:ascii="Arial" w:hAnsi="Arial" w:cs="Arial"/>
          <w:sz w:val="24"/>
          <w:szCs w:val="24"/>
        </w:rPr>
      </w:pPr>
    </w:p>
    <w:p w14:paraId="29B1BF60" w14:textId="77777777" w:rsidR="00E25459" w:rsidRDefault="00E25459">
      <w:pPr>
        <w:rPr>
          <w:rFonts w:ascii="Arial" w:hAnsi="Arial" w:cs="Arial"/>
          <w:sz w:val="24"/>
          <w:szCs w:val="24"/>
        </w:rPr>
      </w:pPr>
    </w:p>
    <w:p w14:paraId="23078FD5" w14:textId="77777777" w:rsidR="00E25459" w:rsidRDefault="00E25459">
      <w:pPr>
        <w:rPr>
          <w:rFonts w:ascii="Arial" w:hAnsi="Arial" w:cs="Arial"/>
          <w:sz w:val="24"/>
          <w:szCs w:val="24"/>
        </w:rPr>
      </w:pPr>
    </w:p>
    <w:p w14:paraId="74259C91" w14:textId="77777777" w:rsidR="00E25459" w:rsidRDefault="00E25459">
      <w:pPr>
        <w:rPr>
          <w:rFonts w:ascii="Arial" w:hAnsi="Arial" w:cs="Arial"/>
          <w:sz w:val="24"/>
          <w:szCs w:val="24"/>
        </w:rPr>
      </w:pPr>
    </w:p>
    <w:p w14:paraId="61F45DBC" w14:textId="77777777" w:rsidR="007032F6" w:rsidRDefault="007032F6" w:rsidP="007032F6"/>
    <w:p w14:paraId="76BCE743" w14:textId="77777777" w:rsidR="007032F6" w:rsidRPr="00061A4D" w:rsidRDefault="005F33CD" w:rsidP="007032F6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46562F">
        <w:rPr>
          <w:rFonts w:ascii="Arial" w:hAnsi="Arial" w:cs="Arial"/>
        </w:rPr>
        <w:t>.  List</w:t>
      </w:r>
      <w:r w:rsidR="0046562F" w:rsidRPr="00061A4D">
        <w:rPr>
          <w:rFonts w:ascii="Arial" w:hAnsi="Arial" w:cs="Arial"/>
        </w:rPr>
        <w:t xml:space="preserve"> where sources of random and systematic errors may occur</w:t>
      </w:r>
      <w:r w:rsidR="002B66A8">
        <w:rPr>
          <w:rFonts w:ascii="Arial" w:hAnsi="Arial" w:cs="Arial"/>
        </w:rPr>
        <w:t xml:space="preserve"> </w:t>
      </w:r>
      <w:r w:rsidR="0046562F">
        <w:rPr>
          <w:rFonts w:ascii="Arial" w:hAnsi="Arial" w:cs="Arial"/>
        </w:rPr>
        <w:t>w</w:t>
      </w:r>
      <w:r w:rsidR="007032F6" w:rsidRPr="00061A4D">
        <w:rPr>
          <w:rFonts w:ascii="Arial" w:hAnsi="Arial" w:cs="Arial"/>
        </w:rPr>
        <w:t xml:space="preserve">hen </w:t>
      </w:r>
      <w:r w:rsidR="0046562F">
        <w:rPr>
          <w:rFonts w:ascii="Arial" w:hAnsi="Arial" w:cs="Arial"/>
        </w:rPr>
        <w:t>conducting</w:t>
      </w:r>
      <w:r w:rsidR="007032F6" w:rsidRPr="00061A4D">
        <w:rPr>
          <w:rFonts w:ascii="Arial" w:hAnsi="Arial" w:cs="Arial"/>
        </w:rPr>
        <w:t xml:space="preserve"> the above </w:t>
      </w:r>
      <w:r w:rsidR="0046562F">
        <w:rPr>
          <w:rFonts w:ascii="Arial" w:hAnsi="Arial" w:cs="Arial"/>
        </w:rPr>
        <w:t>experiment:</w:t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46562F">
        <w:rPr>
          <w:rFonts w:ascii="Arial" w:hAnsi="Arial" w:cs="Arial"/>
        </w:rPr>
        <w:tab/>
      </w:r>
      <w:r w:rsidR="0046562F">
        <w:rPr>
          <w:rFonts w:ascii="Arial" w:hAnsi="Arial" w:cs="Arial"/>
        </w:rPr>
        <w:tab/>
      </w:r>
      <w:r w:rsidR="005930FD">
        <w:rPr>
          <w:rFonts w:ascii="Arial" w:hAnsi="Arial" w:cs="Arial"/>
        </w:rPr>
        <w:t>(3 marks)</w:t>
      </w:r>
    </w:p>
    <w:p w14:paraId="4800D9BE" w14:textId="77777777" w:rsidR="007032F6" w:rsidRDefault="0046562F" w:rsidP="00557B07">
      <w:r>
        <w:t xml:space="preserve">RANDOM: </w:t>
      </w:r>
      <w:r w:rsidR="00061A4D">
        <w:t>__________________________________________________________________________________</w:t>
      </w:r>
    </w:p>
    <w:p w14:paraId="63AE3725" w14:textId="77777777" w:rsidR="00061A4D" w:rsidRDefault="00061A4D" w:rsidP="00557B07">
      <w:r>
        <w:t>__________________________________________________________________________________</w:t>
      </w:r>
    </w:p>
    <w:p w14:paraId="2D868093" w14:textId="77777777" w:rsidR="00061A4D" w:rsidRDefault="00061A4D" w:rsidP="00557B07">
      <w:r>
        <w:t>__________________________________________________________________________________</w:t>
      </w:r>
    </w:p>
    <w:p w14:paraId="1BFF6417" w14:textId="77777777" w:rsidR="00061A4D" w:rsidRDefault="0046562F" w:rsidP="00557B07">
      <w:r>
        <w:t xml:space="preserve">SYSTEMATIC: </w:t>
      </w:r>
      <w:r w:rsidR="00061A4D">
        <w:t>__________________________________________________________________________________</w:t>
      </w:r>
    </w:p>
    <w:p w14:paraId="2FAF9448" w14:textId="77777777" w:rsidR="00061A4D" w:rsidRDefault="00061A4D" w:rsidP="00557B07">
      <w:r>
        <w:t>__________________________________________________________________________________</w:t>
      </w:r>
    </w:p>
    <w:p w14:paraId="7DD86465" w14:textId="77777777" w:rsidR="00061A4D" w:rsidRDefault="00061A4D" w:rsidP="00557B07">
      <w:r>
        <w:t>__________________________________________________________________________________</w:t>
      </w:r>
    </w:p>
    <w:p w14:paraId="71907983" w14:textId="77777777" w:rsidR="0046562F" w:rsidRDefault="0046562F" w:rsidP="00557B07">
      <w:pPr>
        <w:rPr>
          <w:rFonts w:ascii="Arial" w:hAnsi="Arial" w:cs="Arial"/>
        </w:rPr>
      </w:pPr>
    </w:p>
    <w:p w14:paraId="4E929C7C" w14:textId="77777777" w:rsidR="00061A4D" w:rsidRDefault="005F33CD" w:rsidP="00557B07">
      <w:pPr>
        <w:rPr>
          <w:rFonts w:ascii="Arial" w:hAnsi="Arial" w:cs="Arial"/>
        </w:rPr>
      </w:pPr>
      <w:r w:rsidRPr="00465BE5">
        <w:rPr>
          <w:rFonts w:ascii="Arial" w:hAnsi="Arial" w:cs="Arial"/>
        </w:rPr>
        <w:t xml:space="preserve">13.  </w:t>
      </w:r>
      <w:r w:rsidR="0046562F">
        <w:rPr>
          <w:rFonts w:ascii="Arial" w:hAnsi="Arial" w:cs="Arial"/>
        </w:rPr>
        <w:t>Identify one method which would help</w:t>
      </w:r>
      <w:r w:rsidRPr="00465BE5">
        <w:rPr>
          <w:rFonts w:ascii="Arial" w:hAnsi="Arial" w:cs="Arial"/>
        </w:rPr>
        <w:t xml:space="preserve"> </w:t>
      </w:r>
      <w:r w:rsidR="00465BE5">
        <w:rPr>
          <w:rFonts w:ascii="Arial" w:hAnsi="Arial" w:cs="Arial"/>
        </w:rPr>
        <w:t>to minimise the errors</w:t>
      </w:r>
      <w:r w:rsidR="00E55723">
        <w:rPr>
          <w:rFonts w:ascii="Arial" w:hAnsi="Arial" w:cs="Arial"/>
        </w:rPr>
        <w:t>.</w:t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  <w:t>(</w:t>
      </w:r>
      <w:r w:rsidR="0046562F">
        <w:rPr>
          <w:rFonts w:ascii="Arial" w:hAnsi="Arial" w:cs="Arial"/>
        </w:rPr>
        <w:t>1 mark</w:t>
      </w:r>
      <w:r w:rsidR="00E55723">
        <w:rPr>
          <w:rFonts w:ascii="Arial" w:hAnsi="Arial" w:cs="Arial"/>
        </w:rPr>
        <w:t>)</w:t>
      </w:r>
    </w:p>
    <w:p w14:paraId="698A31A9" w14:textId="77777777" w:rsidR="0046562F" w:rsidRDefault="0046562F" w:rsidP="0046562F">
      <w:r>
        <w:t>__________________________________________________________________________________</w:t>
      </w:r>
    </w:p>
    <w:p w14:paraId="75A020D2" w14:textId="77777777" w:rsidR="0046562F" w:rsidRDefault="0046562F" w:rsidP="0046562F">
      <w:r>
        <w:t>__________________________________________________________________________________</w:t>
      </w:r>
    </w:p>
    <w:p w14:paraId="1B17FEDE" w14:textId="77777777" w:rsidR="0046562F" w:rsidRPr="00465BE5" w:rsidRDefault="0046562F" w:rsidP="00557B07">
      <w:pPr>
        <w:rPr>
          <w:rFonts w:ascii="Arial" w:hAnsi="Arial" w:cs="Arial"/>
        </w:rPr>
      </w:pPr>
    </w:p>
    <w:sectPr w:rsidR="0046562F" w:rsidRPr="00465BE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altName w:val="Sylfaen"/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F21D3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4A7E35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516A7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7B07"/>
    <w:rsid w:val="00061A4D"/>
    <w:rsid w:val="000A6771"/>
    <w:rsid w:val="00114D41"/>
    <w:rsid w:val="002B66A8"/>
    <w:rsid w:val="002D6953"/>
    <w:rsid w:val="00305A5F"/>
    <w:rsid w:val="0046562F"/>
    <w:rsid w:val="00465BE5"/>
    <w:rsid w:val="004B6324"/>
    <w:rsid w:val="004F38B1"/>
    <w:rsid w:val="00557B07"/>
    <w:rsid w:val="005930FD"/>
    <w:rsid w:val="005F33CD"/>
    <w:rsid w:val="006177C7"/>
    <w:rsid w:val="00620E71"/>
    <w:rsid w:val="007032F6"/>
    <w:rsid w:val="0078204F"/>
    <w:rsid w:val="007979AA"/>
    <w:rsid w:val="00870777"/>
    <w:rsid w:val="00893B91"/>
    <w:rsid w:val="009033C4"/>
    <w:rsid w:val="009147EA"/>
    <w:rsid w:val="00946B78"/>
    <w:rsid w:val="0099577C"/>
    <w:rsid w:val="00A13485"/>
    <w:rsid w:val="00BD6040"/>
    <w:rsid w:val="00C90BB9"/>
    <w:rsid w:val="00D84EC4"/>
    <w:rsid w:val="00DA23AF"/>
    <w:rsid w:val="00E25459"/>
    <w:rsid w:val="00E55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2AFF70"/>
  <w15:chartTrackingRefBased/>
  <w15:docId w15:val="{8205783B-CBE9-4CEF-87A6-13D3FA986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32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4E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EC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147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0.jpeg"/><Relationship Id="rId5" Type="http://schemas.openxmlformats.org/officeDocument/2006/relationships/image" Target="media/image1.jpe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3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3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LOR Lance [Willetton Senior High School]</dc:creator>
  <cp:keywords/>
  <dc:description/>
  <cp:lastModifiedBy>DUNNING William [Governor Stirling Snr High Sch]</cp:lastModifiedBy>
  <cp:revision>17</cp:revision>
  <cp:lastPrinted>2018-09-14T08:00:00Z</cp:lastPrinted>
  <dcterms:created xsi:type="dcterms:W3CDTF">2018-09-11T02:15:00Z</dcterms:created>
  <dcterms:modified xsi:type="dcterms:W3CDTF">2019-11-20T03:26:00Z</dcterms:modified>
</cp:coreProperties>
</file>